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F3C03C3"/>
    <w:p w14:paraId="5E6F2839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广东省深圳市深圳盟校2025-2026学年高二上学期11月期中</w:t>
      </w:r>
    </w:p>
    <w:p w14:paraId="7BE9435C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物理</w:t>
      </w:r>
      <w:r>
        <w:rPr>
          <w:rFonts w:hint="eastAsia" w:ascii="宋体" w:hAnsi="宋体" w:cs="宋体"/>
          <w:b/>
          <w:color w:val="000000"/>
          <w:kern w:val="2"/>
          <w:sz w:val="30"/>
          <w:szCs w:val="22"/>
        </w:rPr>
        <w:t>（A）</w:t>
      </w:r>
      <w:r>
        <w:rPr>
          <w:rFonts w:ascii="宋体" w:hAnsi="宋体" w:cs="宋体"/>
          <w:b/>
          <w:color w:val="000000"/>
          <w:kern w:val="2"/>
          <w:sz w:val="30"/>
          <w:szCs w:val="22"/>
        </w:rPr>
        <w:t>试题</w:t>
      </w:r>
    </w:p>
    <w:p w14:paraId="0F23542F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一、单选题</w:t>
      </w:r>
    </w:p>
    <w:p w14:paraId="1401A81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真空中电荷量分别为</w:t>
      </w:r>
      <w:r>
        <w:object>
          <v:shape id="_x0000_i1025" o:spt="75" alt="www.zqy.com" type="#_x0000_t75" style="height:15.65pt;width:10.45pt;" o:ole="t" filled="f" o:preferrelative="t" stroked="f" coordsize="21600,21600">
            <v:path/>
            <v:fill on="f" focussize="0,0"/>
            <v:stroke on="f" joinstyle="miter"/>
            <v:imagedata r:id="rId5" o:title="eqId6268630d5e5288048d32f4aa5c8bc02d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26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7" o:title="eqIdc171ff5c2728e7cf00a88f88de14f3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两个点电荷，相距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时，相互作用力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。下列说法正确的是（　　）</w:t>
      </w:r>
    </w:p>
    <w:p w14:paraId="12D485FE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如果它们的电荷量都不变，当距离变为</w:t>
      </w:r>
      <w:r>
        <w:object>
          <v:shape id="_x0000_i1027" o:spt="75" alt="www.zqy.com" type="#_x0000_t75" style="height:28.15pt;width:10.45pt;" o:ole="t" filled="f" o:preferrelative="t" stroked="f" coordsize="21600,21600">
            <v:path/>
            <v:fill on="f" focussize="0,0"/>
            <v:stroke on="f" joinstyle="miter"/>
            <v:imagedata r:id="rId9" o:title="eqIdb32b19a7ae95d787674c1f0b2296cff2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作用力将变为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</w:p>
    <w:p w14:paraId="145041B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如果其中一个电荷的电荷量不变，而另一个电荷的电荷量和它们间的距离都减半时，作用力变为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</w:p>
    <w:p w14:paraId="6E1F628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如果它们的电荷量和距离都加倍，作用力将变为</w:t>
      </w:r>
      <w:r>
        <w:object>
          <v:shape id="_x0000_i1028" o:spt="75" alt="www.zqy.com" type="#_x0000_t75" style="height:27.15pt;width:13.55pt;" o:ole="t" filled="f" o:preferrelative="t" stroked="f" coordsize="21600,21600">
            <v:path/>
            <v:fill on="f" focussize="0,0"/>
            <v:stroke on="f" joinstyle="miter"/>
            <v:imagedata r:id="rId11" o:title="eqId02a814c699b904c1f77c3c4f5693b97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28008F6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如果它们的电荷量都加倍，距离变为</w:t>
      </w:r>
      <w:r>
        <w:object>
          <v:shape id="_x0000_i1029" o:spt="75" alt="www.zqy.com" type="#_x0000_t75" style="height:14.6pt;width:19.85pt;" o:ole="t" filled="f" o:preferrelative="t" stroked="f" coordsize="21600,21600">
            <v:path/>
            <v:fill on="f" focussize="0,0"/>
            <v:stroke on="f" joinstyle="miter"/>
            <v:imagedata r:id="rId13" o:title="eqId00b491df3a3bace0be91623ecbfe6bc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作用力将不变</w:t>
      </w:r>
    </w:p>
    <w:p w14:paraId="44F5BC3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在接通开关的10s内通过一导线横截面的电荷量为5C，则电流是（　　）</w:t>
      </w:r>
    </w:p>
    <w:p w14:paraId="58A97C2A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2A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0.2A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0.5A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5A</w:t>
      </w:r>
    </w:p>
    <w:p w14:paraId="73B095E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如图所示为某小灯泡的</w:t>
      </w:r>
      <w:r>
        <w:object>
          <v:shape id="_x0000_i1030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5" o:title="eqId4e43cca5751eff3d24b64cb51006d6d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曲线。图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点与原点的连线与横轴成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α</w:t>
      </w:r>
      <w:r>
        <w:rPr>
          <w:rFonts w:ascii="Times New Roman" w:hAnsi="Times New Roman"/>
          <w:kern w:val="2"/>
          <w:sz w:val="21"/>
          <w:szCs w:val="22"/>
        </w:rPr>
        <w:t>角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点的切线与横轴成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β</w:t>
      </w:r>
      <w:r>
        <w:rPr>
          <w:rFonts w:ascii="Times New Roman" w:hAnsi="Times New Roman"/>
          <w:kern w:val="2"/>
          <w:sz w:val="21"/>
          <w:szCs w:val="22"/>
        </w:rPr>
        <w:t>角，下列说法正确的是（　　）</w:t>
      </w:r>
    </w:p>
    <w:p w14:paraId="15E7B716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447800" cy="1162050"/>
            <wp:effectExtent l="0" t="0" r="0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BCA8A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小灯泡的电阻随电压的增大而减小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小灯泡的电阻不随电压变化</w:t>
      </w:r>
    </w:p>
    <w:p w14:paraId="155A8E26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压为</w:t>
      </w:r>
      <w:r>
        <w:object>
          <v:shape id="_x0000_i1031" o:spt="75" alt="www.zqy.com" type="#_x0000_t75" style="height:17.75pt;width:16.7pt;" o:ole="t" filled="f" o:preferrelative="t" stroked="f" coordsize="21600,21600">
            <v:path/>
            <v:fill on="f" focussize="0,0"/>
            <v:stroke on="f" joinstyle="miter"/>
            <v:imagedata r:id="rId18" o:title="eqIddbe5cb81b72e94f92d2aaecd553daac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小灯泡的电阻可表示为</w:t>
      </w:r>
      <w:r>
        <w:object>
          <v:shape id="_x0000_i1032" o:spt="75" alt="www.zqy.com" type="#_x0000_t75" style="height:12.5pt;width:22.95pt;" o:ole="t" filled="f" o:preferrelative="t" stroked="f" coordsize="21600,21600">
            <v:path/>
            <v:fill on="f" focussize="0,0"/>
            <v:stroke on="f" joinstyle="miter"/>
            <v:imagedata r:id="rId20" o:title="eqId8f35152720e43c6403d43bef47c0377d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电压为</w:t>
      </w:r>
      <w:r>
        <w:object>
          <v:shape id="_x0000_i1033" o:spt="75" alt="www.zqy.com" type="#_x0000_t75" style="height:17.75pt;width:16.7pt;" o:ole="t" filled="f" o:preferrelative="t" stroked="f" coordsize="21600,21600">
            <v:path/>
            <v:fill on="f" focussize="0,0"/>
            <v:stroke on="f" joinstyle="miter"/>
            <v:imagedata r:id="rId18" o:title="eqIddbe5cb81b72e94f92d2aaecd553daac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小灯泡的电阻可表示为</w:t>
      </w:r>
      <w:r>
        <w:object>
          <v:shape id="_x0000_i1034" o:spt="75" alt="www.zqy.com" type="#_x0000_t75" style="height:30.25pt;width:16.7pt;" o:ole="t" filled="f" o:preferrelative="t" stroked="f" coordsize="21600,21600">
            <v:path/>
            <v:fill on="f" focussize="0,0"/>
            <v:stroke on="f" joinstyle="miter"/>
            <v:imagedata r:id="rId23" o:title="eqIde33bcc14e822d668d720a84eb5de66f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5804C75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如图所示为某静电场中的电场线，一带电粒子从电场中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运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，虚线为粒子的运动轨迹，若粒子仅受电场力的作用，下列说法正确的是（　　）</w:t>
      </w:r>
    </w:p>
    <w:p w14:paraId="1F1D4084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43025" cy="1181100"/>
            <wp:effectExtent l="0" t="0" r="9525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B32B3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该粒子带正电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粒子的动量变化率增大</w:t>
      </w:r>
    </w:p>
    <w:p w14:paraId="51C07CFB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场力对粒子做正功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粒子的电势能减小</w:t>
      </w:r>
    </w:p>
    <w:p w14:paraId="683D9B2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在如图所示电路中，电源电动势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，内阻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35" o:spt="75" alt="www.zqy.com" type="#_x0000_t75" style="height:17.75pt;width:11.5pt;" o:ole="t" filled="f" o:preferrelative="t" stroked="f" coordsize="21600,21600">
            <v:path/>
            <v:fill on="f" focussize="0,0"/>
            <v:stroke on="f" joinstyle="miter"/>
            <v:imagedata r:id="rId26" o:title="eqId9efc18a5bb2e53586331b2a58538a48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36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28" o:title="eqId19f20f21a9d50b61dac519a3ddab539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定值电阻，</w:t>
      </w:r>
      <w:r>
        <w:object>
          <v:shape id="_x0000_i1037" o:spt="75" alt="www.zqy.com" type="#_x0000_t75" style="height:18.8pt;width:12.5pt;" o:ole="t" filled="f" o:preferrelative="t" stroked="f" coordsize="21600,21600">
            <v:path/>
            <v:fill on="f" focussize="0,0"/>
            <v:stroke on="f" joinstyle="miter"/>
            <v:imagedata r:id="rId30" o:title="eqId5a2c4640b2bee411935f588fc5433c7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滑动变阻器，电流表、电压表均为理想电表，将</w:t>
      </w:r>
      <w:r>
        <w:object>
          <v:shape id="_x0000_i1038" o:spt="75" alt="www.zqy.com" type="#_x0000_t75" style="height:18.8pt;width:12.5pt;" o:ole="t" filled="f" o:preferrelative="t" stroked="f" coordsize="21600,21600">
            <v:path/>
            <v:fill on="f" focussize="0,0"/>
            <v:stroke on="f" joinstyle="miter"/>
            <v:imagedata r:id="rId30" o:title="eqId5a2c4640b2bee411935f588fc5433c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滑片向下滑动，下列说法正确的是（　　）</w:t>
      </w:r>
    </w:p>
    <w:p w14:paraId="6DBB3B12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952625" cy="9429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14D28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电压表读数不变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电流表读数变大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39" o:spt="75" alt="www.zqy.com" type="#_x0000_t75" style="height:17.75pt;width:11.5pt;" o:ole="t" filled="f" o:preferrelative="t" stroked="f" coordsize="21600,21600">
            <v:path/>
            <v:fill on="f" focussize="0,0"/>
            <v:stroke on="f" joinstyle="miter"/>
            <v:imagedata r:id="rId26" o:title="eqId9efc18a5bb2e53586331b2a58538a48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两端的电压升高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流过</w:t>
      </w:r>
      <w:r>
        <w:object>
          <v:shape id="_x0000_i1040" o:spt="75" alt="www.zqy.com" type="#_x0000_t75" style="height:18.8pt;width:12.5pt;" o:ole="t" filled="f" o:preferrelative="t" stroked="f" coordsize="21600,21600">
            <v:path/>
            <v:fill on="f" focussize="0,0"/>
            <v:stroke on="f" joinstyle="miter"/>
            <v:imagedata r:id="rId30" o:title="eqId5a2c4640b2bee411935f588fc5433c7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电流减小</w:t>
      </w:r>
    </w:p>
    <w:p w14:paraId="591F407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如图所示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是匀强电场中的四个点，它们正好是一个矩形的四个顶点。</w:t>
      </w:r>
      <w:r>
        <w:object>
          <v:shape id="_x0000_i1041" o:spt="75" alt="www.zqy.com" type="#_x0000_t75" style="height:12.5pt;width:43.85pt;" o:ole="t" filled="f" o:preferrelative="t" stroked="f" coordsize="21600,21600">
            <v:path/>
            <v:fill on="f" focussize="0,0"/>
            <v:stroke on="f" joinstyle="miter"/>
            <v:imagedata r:id="rId36" o:title="eqId30b6dddde0153623de5f52010797bb7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42" o:spt="75" alt="www.zqy.com" type="#_x0000_t75" style="height:12.5pt;width:42.8pt;" o:ole="t" filled="f" o:preferrelative="t" stroked="f" coordsize="21600,21600">
            <v:path/>
            <v:fill on="f" focussize="0,0"/>
            <v:stroke on="f" joinstyle="miter"/>
            <v:imagedata r:id="rId38" o:title="eqId85ecacdd51b6ab218e2e3ea3cc48f77a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电场线与矩形所在平面平行。已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的电势为10V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的电势为14V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点的电势为2V，下列说法正确的是（　　）</w:t>
      </w:r>
    </w:p>
    <w:p w14:paraId="25283095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752600" cy="895350"/>
            <wp:effectExtent l="0" t="0" r="0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CBA5E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点的电势为8V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电场强度大小为</w:t>
      </w:r>
      <w:r>
        <w:object>
          <v:shape id="_x0000_i1043" o:spt="75" alt="www.zqy.com" type="#_x0000_t75" style="height:14.6pt;width:55.3pt;" o:ole="t" filled="f" o:preferrelative="t" stroked="f" coordsize="21600,21600">
            <v:path/>
            <v:fill on="f" focussize="0,0"/>
            <v:stroke on="f" joinstyle="miter"/>
            <v:imagedata r:id="rId41" o:title="eqIda4bc11fb8f88fad4c1186a0976ba113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 w14:paraId="59F993D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场强度大小为</w:t>
      </w:r>
      <w:r>
        <w:object>
          <v:shape id="_x0000_i1044" o:spt="75" alt="www.zqy.com" type="#_x0000_t75" style="height:14.6pt;width:54.25pt;" o:ole="t" filled="f" o:preferrelative="t" stroked="f" coordsize="21600,21600">
            <v:path/>
            <v:fill on="f" focussize="0,0"/>
            <v:stroke on="f" joinstyle="miter"/>
            <v:imagedata r:id="rId43" o:title="eqIdcb5ccfcfdfd762e1448fbb812846f4e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电场强度的方向向左下方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c</w:t>
      </w:r>
      <w:r>
        <w:rPr>
          <w:rFonts w:ascii="Times New Roman" w:hAnsi="Times New Roman"/>
          <w:kern w:val="2"/>
          <w:sz w:val="21"/>
          <w:szCs w:val="22"/>
        </w:rPr>
        <w:t>连线夹角为45°</w:t>
      </w:r>
    </w:p>
    <w:p w14:paraId="208C096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如图所示的电路中，电源电动势</w:t>
      </w:r>
      <w:r>
        <w:object>
          <v:shape id="_x0000_i1045" o:spt="75" alt="www.zqy.com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45" o:title="eqId034965fe5917771d804b7bed89e9256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，内阻</w:t>
      </w:r>
      <w:r>
        <w:object>
          <v:shape id="_x0000_i1046" o:spt="75" alt="www.zqy.com" type="#_x0000_t75" style="height:11.5pt;width:21.9pt;" o:ole="t" filled="f" o:preferrelative="t" stroked="f" coordsize="21600,21600">
            <v:path/>
            <v:fill on="f" focussize="0,0"/>
            <v:stroke on="f" joinstyle="miter"/>
            <v:imagedata r:id="rId47" o:title="eqId7551011cfb75b26f35b07d6617c6a18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，电动机的电阻</w:t>
      </w:r>
      <w:r>
        <w:object>
          <v:shape id="_x0000_i1047" o:spt="75" alt="www.zqy.com" type="#_x0000_t75" style="height:15.65pt;width:28.15pt;" o:ole="t" filled="f" o:preferrelative="t" stroked="f" coordsize="21600,21600">
            <v:path/>
            <v:fill on="f" focussize="0,0"/>
            <v:stroke on="f" joinstyle="miter"/>
            <v:imagedata r:id="rId49" o:title="eqIdfec1c193ef7de47893f085c1cc1e4ed3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，定值电阻</w:t>
      </w:r>
      <w:r>
        <w:object>
          <v:shape id="_x0000_i1048" o:spt="75" alt="www.zqy.com" type="#_x0000_t75" style="height:15.65pt;width:35.5pt;" o:ole="t" filled="f" o:preferrelative="t" stroked="f" coordsize="21600,21600">
            <v:path/>
            <v:fill on="f" focussize="0,0"/>
            <v:stroke on="f" joinstyle="miter"/>
            <v:imagedata r:id="rId51" o:title="eqId843ff83e21e7ab254a3d9b2626fe1f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。电动机正常工作时，理想电压表的示数</w:t>
      </w:r>
      <w:r>
        <w:object>
          <v:shape id="_x0000_i1049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53" o:title="eqId325ab5d1c746dbd66f5c8559def2dc3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。下列说法正确的是（　　）</w:t>
      </w:r>
    </w:p>
    <w:p w14:paraId="5176F828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85950" cy="1200150"/>
            <wp:effectExtent l="0" t="0" r="0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A6D34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通过电动机的电流为3A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电动机内阻损耗的功率为2W</w:t>
      </w:r>
    </w:p>
    <w:p w14:paraId="3C7205DB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动机的输出功率为6W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电源的效率为75%</w:t>
      </w:r>
    </w:p>
    <w:p w14:paraId="0CA3B7B3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2D460B15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二、多选题</w:t>
      </w:r>
    </w:p>
    <w:p w14:paraId="2A6273D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如图所示，两块彼此绝缘的金属板A、B水平平行放置并与一个电源相连，其中B板接地。开关S闭合后，在A、B两板间C点处有一个质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电荷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油滴恰好处于静止状态。下列说法正确的是（　　）</w:t>
      </w:r>
    </w:p>
    <w:p w14:paraId="7FE0D2A0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781175" cy="1057275"/>
            <wp:effectExtent l="0" t="0" r="9525" b="9525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5627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若将S断开，再将A板向左移动一小段位移，油滴向上运动</w:t>
      </w:r>
    </w:p>
    <w:p w14:paraId="12B6286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若将S断开，将油滴固定，再将B板向下平移一小段位移，油滴的电势能变大</w:t>
      </w:r>
    </w:p>
    <w:p w14:paraId="2589E9B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保持S闭合，再将A板向上平移一小段位移，C点电势降低</w:t>
      </w:r>
    </w:p>
    <w:p w14:paraId="5FBC770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保持S闭合，再将B板向左移动一小段位移，电容器带电量不变</w:t>
      </w:r>
    </w:p>
    <w:p w14:paraId="0F1949C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水平直线上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两点分别固定一个负点电荷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为直线上某一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两点是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正上、下方距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均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的两点，一电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正点电荷置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时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处的电场强度恰好为零，静电力常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/>
          <w:kern w:val="2"/>
          <w:sz w:val="21"/>
          <w:szCs w:val="22"/>
        </w:rPr>
        <w:t>，若将该正点电荷移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，下列说法正确的是（　　）</w:t>
      </w:r>
    </w:p>
    <w:p w14:paraId="3B89178A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09750" cy="847725"/>
            <wp:effectExtent l="0" t="0" r="0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E0F7B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将该正点电荷移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后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的场强大小为</w:t>
      </w:r>
      <w:r>
        <w:object>
          <v:shape id="_x0000_i1050" o:spt="75" alt="www.zqy.com" type="#_x0000_t75" style="height:27.15pt;width:20.85pt;" o:ole="t" filled="f" o:preferrelative="t" stroked="f" coordsize="21600,21600">
            <v:path/>
            <v:fill on="f" focussize="0,0"/>
            <v:stroke on="f" joinstyle="miter"/>
            <v:imagedata r:id="rId58" o:title="eqId841727b4b17ad4f8ac2d8aef8648dc4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 w14:paraId="6C40710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将该正点电荷移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后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的场强大小为</w:t>
      </w:r>
      <w:r>
        <w:object>
          <v:shape id="_x0000_i1051" o:spt="75" alt="www.zqy.com" type="#_x0000_t75" style="height:28.15pt;width:20.85pt;" o:ole="t" filled="f" o:preferrelative="t" stroked="f" coordsize="21600,21600">
            <v:path/>
            <v:fill on="f" focussize="0,0"/>
            <v:stroke on="f" joinstyle="miter"/>
            <v:imagedata r:id="rId60" o:title="eqIdd886ffe881701ef9fb9296a59d2d933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 w14:paraId="310D8F7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将该正点电荷移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后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的场强方向向下</w:t>
      </w:r>
    </w:p>
    <w:p w14:paraId="572FA3D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将该正点电荷移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后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的场强方向向上</w:t>
      </w:r>
    </w:p>
    <w:p w14:paraId="1D25DC8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如图所示，木块静止在光滑水平面上，两颗不同的子弹A、B从木块两侧同时水平射入木块，最终都停在木块内，这一过程中木块始终保持静止。若子弹A射入的深度大于子弹B射入的深度，下列说法正确的是（　　）</w:t>
      </w:r>
    </w:p>
    <w:p w14:paraId="7B70EAFE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247775" cy="419100"/>
            <wp:effectExtent l="0" t="0" r="9525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A5BFA">
      <w:pPr>
        <w:pStyle w:val="8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子弹A和子弹B的质量相等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子弹A和子弹B对木块的冲量大小相等</w:t>
      </w:r>
    </w:p>
    <w:p w14:paraId="079854FE">
      <w:pPr>
        <w:pStyle w:val="8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子弹A射入初速度一定比子弹B大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入射前，子弹A的动能等于子弹B的动能</w:t>
      </w:r>
    </w:p>
    <w:p w14:paraId="15C78895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66685762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三、实验题</w:t>
      </w:r>
    </w:p>
    <w:p w14:paraId="26505B5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在“观察电容器的充、放电现象”实验中。</w:t>
      </w:r>
    </w:p>
    <w:p w14:paraId="7DF6DE4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用如图1所示的电容器做实验，电容器外壳上面标着“200μF，10V”，下列说法正确的是（　　）；</w:t>
      </w:r>
    </w:p>
    <w:p w14:paraId="06AAB9E4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5276215" cy="1512570"/>
            <wp:effectExtent l="0" t="0" r="635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51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FEFB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若所加电压大于10V，则电容器可能被击穿</w:t>
      </w:r>
    </w:p>
    <w:p w14:paraId="737B866A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电容器电压为5V时，电容是200μF</w:t>
      </w:r>
    </w:p>
    <w:p w14:paraId="78C974F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容器电压为5V时，电容是100μF</w:t>
      </w:r>
    </w:p>
    <w:p w14:paraId="3651494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把干电池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、电阻箱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、电容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、电流传感器A（内阻不计）、单刀双掷开关S按图2电路图连接，先将单刀双掷开关接1，稳定后将单刀双掷开关接2并开始计时，将电流传感器中的数据输入计算机得到</w:t>
      </w:r>
      <w:r>
        <w:object>
          <v:shape id="_x0000_i1052" o:spt="75" alt="www.zqy.com" type="#_x0000_t75" style="height:12.5pt;width:20.85pt;" o:ole="t" filled="f" o:preferrelative="t" stroked="f" coordsize="21600,21600">
            <v:path/>
            <v:fill on="f" focussize="0,0"/>
            <v:stroke on="f" joinstyle="miter"/>
            <v:imagedata r:id="rId64" o:title="eqId83550c9516e48f7a8324f1e17d4549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像如图3所示，若图线与坐标轴围成的面积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</w:t>
      </w:r>
      <w:r>
        <w:rPr>
          <w:rFonts w:ascii="Times New Roman" w:hAnsi="Times New Roman"/>
          <w:kern w:val="2"/>
          <w:sz w:val="21"/>
          <w:szCs w:val="22"/>
        </w:rPr>
        <w:t>，纵截距为</w:t>
      </w:r>
      <w:r>
        <w:object>
          <v:shape id="_x0000_i1053" o:spt="75" alt="www.zqy.com" type="#_x0000_t75" style="height:15.65pt;width:10.45pt;" o:ole="t" filled="f" o:preferrelative="t" stroked="f" coordsize="21600,21600">
            <v:path/>
            <v:fill on="f" focussize="0,0"/>
            <v:stroke on="f" joinstyle="miter"/>
            <v:imagedata r:id="rId66" o:title="eqId84abbfb85a00f48b5db11eeb76b8d13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电阻箱的阻值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，则该电源的电动势</w:t>
      </w:r>
      <w:r>
        <w:object>
          <v:shape id="_x0000_i1054" o:spt="75" alt="www.zqy.com" type="#_x0000_t75" style="height:11.5pt;width:19.85pt;" o:ole="t" filled="f" o:preferrelative="t" stroked="f" coordsize="21600,21600">
            <v:path/>
            <v:fill on="f" focussize="0,0"/>
            <v:stroke on="f" joinstyle="miter"/>
            <v:imagedata r:id="rId68" o:title="eqId9a10353eb53b3fbac1a0c0734d95f0a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；电容器的电容</w:t>
      </w:r>
      <w:r>
        <w:object>
          <v:shape id="_x0000_i1055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70" o:title="eqId26308ea6d8f321d27acbd7f9b131f9f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（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56" o:spt="75" alt="www.zqy.com" type="#_x0000_t75" style="height:15.65pt;width:10.45pt;" o:ole="t" filled="f" o:preferrelative="t" stroked="f" coordsize="21600,21600">
            <v:path/>
            <v:fill on="f" focussize="0,0"/>
            <v:stroke on="f" joinstyle="miter"/>
            <v:imagedata r:id="rId66" o:title="eqId84abbfb85a00f48b5db11eeb76b8d13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表示）。</w:t>
      </w:r>
    </w:p>
    <w:p w14:paraId="6F354F8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实验小组利用现有实验仪器测量一电阻阻值R，测量过程如下：</w:t>
      </w:r>
    </w:p>
    <w:p w14:paraId="70DB865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组员先用多用电表粗测电阻，选用欧姆挡“×10”倍率测量其阻值时，发现指针偏转角太大，为了测量结果比较精确，组员按以下步骤进行了实验：</w:t>
      </w:r>
    </w:p>
    <w:p w14:paraId="784F506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①应换用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（选填“×1”或“×100”）倍率的欧姆挡；</w:t>
      </w:r>
    </w:p>
    <w:p w14:paraId="4113E89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②两表笔短接，进行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（选填“欧姆调零”或“机械调零”）；</w:t>
      </w:r>
    </w:p>
    <w:p w14:paraId="7E32219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③重新测量并读数，若这时刻度盘上的指针位置如图甲所示，测量结果是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Ω。</w:t>
      </w:r>
    </w:p>
    <w:p w14:paraId="467F03E3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724150" cy="1895475"/>
            <wp:effectExtent l="0" t="0" r="0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9927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除待测电阻</w:t>
      </w:r>
      <w:r>
        <w:object>
          <v:shape id="_x0000_i1057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74" o:title="eqIdce2581ae160692cd7e2686226fe5e2c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外，实验室还提供了下列器材：</w:t>
      </w:r>
    </w:p>
    <w:p w14:paraId="6620D85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电流表</w:t>
      </w:r>
      <w:r>
        <w:object>
          <v:shape id="_x0000_i1058" o:spt="75" alt="www.zqy.com" type="#_x0000_t75" style="height:14.6pt;width:14.6pt;" o:ole="t" filled="f" o:preferrelative="t" stroked="f" coordsize="21600,21600">
            <v:path/>
            <v:fill on="f" focussize="0,0"/>
            <v:stroke on="f" joinstyle="miter"/>
            <v:imagedata r:id="rId76" o:title="eqId024e2379c58191758f8bd7602a6bcb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量程为200mA，内阻</w:t>
      </w:r>
      <w:r>
        <w:object>
          <v:shape id="_x0000_i1059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78" o:title="eqId01ed740dc8f303efed7f4a9adeffa70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）</w:t>
      </w:r>
    </w:p>
    <w:p w14:paraId="225A78E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电流表</w:t>
      </w:r>
      <w:r>
        <w:object>
          <v:shape id="_x0000_i1060" o:spt="75" alt="www.zqy.com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80" o:title="eqIdb34a75c2a392f235c5f07b91d9fb58d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量程为500mA，内阻</w:t>
      </w:r>
      <w:r>
        <w:object>
          <v:shape id="_x0000_i1061" o:spt="75" alt="www.zqy.com" type="#_x0000_t75" style="height:15.65pt;width:33.4pt;" o:ole="t" filled="f" o:preferrelative="t" stroked="f" coordsize="21600,21600">
            <v:path/>
            <v:fill on="f" focussize="0,0"/>
            <v:stroke on="f" joinstyle="miter"/>
            <v:imagedata r:id="rId82" o:title="eqId6e134b13d9f9b88e17bef209d20fe22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）</w:t>
      </w:r>
    </w:p>
    <w:p w14:paraId="5AFFBD6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滑动变阻器</w:t>
      </w:r>
      <w:r>
        <w:object>
          <v:shape id="_x0000_i1062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84" o:title="eqIdd8f962616c3f20ed8046ba53dab4a05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0~10Ω）</w:t>
      </w:r>
    </w:p>
    <w:p w14:paraId="3371A23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滑动变阻器</w:t>
      </w:r>
      <w:r>
        <w:object>
          <v:shape id="_x0000_i1063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86" o:title="eqIde2f1657732d8fc82f13229c842ed9a5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0~100Ω）</w:t>
      </w:r>
    </w:p>
    <w:p w14:paraId="4E38029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E.定值电阻</w:t>
      </w:r>
      <w:r>
        <w:object>
          <v:shape id="_x0000_i1064" o:spt="75" alt="www.zqy.com" type="#_x0000_t75" style="height:15.65pt;width:32.35pt;" o:ole="t" filled="f" o:preferrelative="t" stroked="f" coordsize="21600,21600">
            <v:path/>
            <v:fill on="f" focussize="0,0"/>
            <v:stroke on="f" joinstyle="miter"/>
            <v:imagedata r:id="rId88" o:title="eqId944b38fe9850210d1f38848ecd9a5dc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</w:t>
      </w:r>
    </w:p>
    <w:p w14:paraId="4E2FAAA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F.定值电阻</w:t>
      </w:r>
      <w:r>
        <w:object>
          <v:shape id="_x0000_i1065" o:spt="75" alt="www.zqy.com" type="#_x0000_t75" style="height:15.65pt;width:35.5pt;" o:ole="t" filled="f" o:preferrelative="t" stroked="f" coordsize="21600,21600">
            <v:path/>
            <v:fill on="f" focussize="0,0"/>
            <v:stroke on="f" joinstyle="miter"/>
            <v:imagedata r:id="rId90" o:title="eqId10beca5ea65af11565d40005e2384ed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Ω</w:t>
      </w:r>
    </w:p>
    <w:p w14:paraId="1E17C4F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G.电源（电动势</w:t>
      </w:r>
      <w:r>
        <w:object>
          <v:shape id="_x0000_i1066" o:spt="75" alt="www.zqy.com" type="#_x0000_t75" style="height:12.5pt;width:34.45pt;" o:ole="t" filled="f" o:preferrelative="t" stroked="f" coordsize="21600,21600">
            <v:path/>
            <v:fill on="f" focussize="0,0"/>
            <v:stroke on="f" joinstyle="miter"/>
            <v:imagedata r:id="rId92" o:title="eqId961f921fedd0ecc662e740f38f41579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，内阻可以忽略）</w:t>
      </w:r>
    </w:p>
    <w:p w14:paraId="2717D62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H.开关S、导线若干</w:t>
      </w:r>
    </w:p>
    <w:p w14:paraId="74C1513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①实验要求测量尽可能精确，且通过电阻的电流调节范围尽量大，请将设计好的电路图画在虚线框中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（要标出器材的符号）。</w:t>
      </w:r>
    </w:p>
    <w:p w14:paraId="2DA79A67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33525" cy="1181100"/>
            <wp:effectExtent l="0" t="0" r="9525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A3F0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②按正确的电路连接，闭合开关，记录电流表</w:t>
      </w:r>
      <w:r>
        <w:object>
          <v:shape id="_x0000_i1067" o:spt="75" alt="www.zqy.com" type="#_x0000_t75" style="height:14.6pt;width:14.6pt;" o:ole="t" filled="f" o:preferrelative="t" stroked="f" coordsize="21600,21600">
            <v:path/>
            <v:fill on="f" focussize="0,0"/>
            <v:stroke on="f" joinstyle="miter"/>
            <v:imagedata r:id="rId76" o:title="eqId024e2379c58191758f8bd7602a6bcb9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68" o:spt="75" alt="www.zqy.com" type="#_x0000_t75" style="height:16.7pt;width:14.6pt;" o:ole="t" filled="f" o:preferrelative="t" stroked="f" coordsize="21600,21600">
            <v:path/>
            <v:fill on="f" focussize="0,0"/>
            <v:stroke on="f" joinstyle="miter"/>
            <v:imagedata r:id="rId80" o:title="eqIdb34a75c2a392f235c5f07b91d9fb58d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示数</w:t>
      </w:r>
      <w:r>
        <w:object>
          <v:shape id="_x0000_i1069" o:spt="75" alt="www.zqy.com" type="#_x0000_t75" style="height:15.65pt;width:9.4pt;" o:ole="t" filled="f" o:preferrelative="t" stroked="f" coordsize="21600,21600">
            <v:path/>
            <v:fill on="f" focussize="0,0"/>
            <v:stroke on="f" joinstyle="miter"/>
            <v:imagedata r:id="rId97" o:title="eqId2f1ac49b4139636fb1809fe970b23a8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70" o:spt="75" alt="www.zqy.com" type="#_x0000_t75" style="height:15.65pt;width:10.45pt;" o:ole="t" filled="f" o:preferrelative="t" stroked="f" coordsize="21600,21600">
            <v:path/>
            <v:fill on="f" focussize="0,0"/>
            <v:stroke on="f" joinstyle="miter"/>
            <v:imagedata r:id="rId99" o:title="eqId2d1a0fd1ad044a9ecfcba672779bd67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移动滑动变阻器的滑片，记录多组数据，并作出</w:t>
      </w:r>
      <w:r>
        <w:object>
          <v:shape id="_x0000_i1071" o:spt="75" alt="www.zqy.com" type="#_x0000_t75" style="height:15.65pt;width:28.15pt;" o:ole="t" filled="f" o:preferrelative="t" stroked="f" coordsize="21600,21600">
            <v:path/>
            <v:fill on="f" focussize="0,0"/>
            <v:stroke on="f" joinstyle="miter"/>
            <v:imagedata r:id="rId101" o:title="eqId4212457a633802e1f3e95466543cc9d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线（</w:t>
      </w:r>
      <w:r>
        <w:object>
          <v:shape id="_x0000_i1072" o:spt="75" alt="www.zqy.com" type="#_x0000_t75" style="height:15.65pt;width:9.4pt;" o:ole="t" filled="f" o:preferrelative="t" stroked="f" coordsize="21600,21600">
            <v:path/>
            <v:fill on="f" focussize="0,0"/>
            <v:stroke on="f" joinstyle="miter"/>
            <v:imagedata r:id="rId97" o:title="eqId2f1ac49b4139636fb1809fe970b23a8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横轴），若图线的斜率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/>
          <w:kern w:val="2"/>
          <w:sz w:val="21"/>
          <w:szCs w:val="22"/>
        </w:rPr>
        <w:t>，则该待测电阻阻值为</w:t>
      </w:r>
      <w:r>
        <w:object>
          <v:shape id="_x0000_i1073" o:spt="75" alt="www.zqy.com" type="#_x0000_t75" style="height:16.7pt;width:22.95pt;" o:ole="t" filled="f" o:preferrelative="t" stroked="f" coordsize="21600,21600">
            <v:path/>
            <v:fill on="f" focussize="0,0"/>
            <v:stroke on="f" joinstyle="miter"/>
            <v:imagedata r:id="rId104" o:title="eqId67c1313842b62428737610b14806d88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（选用</w:t>
      </w:r>
      <w:r>
        <w:object>
          <v:shape id="_x0000_i1074" o:spt="75" alt="www.zqy.com" type="#_x0000_t75" style="height:15.65pt;width:9.4pt;" o:ole="t" filled="f" o:preferrelative="t" stroked="f" coordsize="21600,21600">
            <v:path/>
            <v:fill on="f" focussize="0,0"/>
            <v:stroke on="f" joinstyle="miter"/>
            <v:imagedata r:id="rId106" o:title="eqId2858005b9ae89ae080d83dcc13cf8e8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75" o:spt="75" alt="www.zqy.com" type="#_x0000_t75" style="height:14.6pt;width:9.4pt;" o:ole="t" filled="f" o:preferrelative="t" stroked="f" coordsize="21600,21600">
            <v:path/>
            <v:fill on="f" focussize="0,0"/>
            <v:stroke on="f" joinstyle="miter"/>
            <v:imagedata r:id="rId108" o:title="eqId2b3e95410f3b4fcb0cba425b521d1f6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76" o:spt="75" alt="www.zqy.com" type="#_x0000_t75" style="height:17.75pt;width:11.5pt;" o:ole="t" filled="f" o:preferrelative="t" stroked="f" coordsize="21600,21600">
            <v:path/>
            <v:fill on="f" focussize="0,0"/>
            <v:stroke on="f" joinstyle="miter"/>
            <v:imagedata r:id="rId26" o:title="eqId9efc18a5bb2e53586331b2a58538a48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77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28" o:title="eqId19f20f21a9d50b61dac519a3ddab539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k表示）</w:t>
      </w:r>
    </w:p>
    <w:p w14:paraId="342000C0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35292328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四、解答题</w:t>
      </w:r>
    </w:p>
    <w:p w14:paraId="4A1345E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硅光电池是一种太阳能电池，具有低碳环保的优点。如图所示，图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是该电池在某光照射强度下路端电压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U</w:t>
      </w:r>
      <w:r>
        <w:rPr>
          <w:rFonts w:ascii="Times New Roman" w:hAnsi="Times New Roman"/>
          <w:kern w:val="2"/>
          <w:sz w:val="21"/>
          <w:szCs w:val="22"/>
        </w:rPr>
        <w:t>和电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I</w:t>
      </w:r>
      <w:r>
        <w:rPr>
          <w:rFonts w:ascii="Times New Roman" w:hAnsi="Times New Roman"/>
          <w:kern w:val="2"/>
          <w:sz w:val="21"/>
          <w:szCs w:val="22"/>
        </w:rPr>
        <w:t>的关系图（电池电动势不变，内阻不是常量），图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是某电阻的</w:t>
      </w:r>
      <w:r>
        <w:object>
          <v:shape id="_x0000_i1078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5" o:title="eqId4e43cca5751eff3d24b64cb51006d6d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像，倾斜虚线是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交点的切线。在该光照强度下将它们连成闭合回路时，求：</w:t>
      </w:r>
    </w:p>
    <w:p w14:paraId="47F9667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609725" cy="1533525"/>
            <wp:effectExtent l="0" t="0" r="9525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3E48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此时硅光电池的内阻和电动势；</w:t>
      </w:r>
    </w:p>
    <w:p w14:paraId="182E226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此时硅光电池的总功率和效率。</w:t>
      </w:r>
    </w:p>
    <w:p w14:paraId="60606DB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如图所示，一半径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的绝缘光滑圆形轨道竖直固定，轨道最低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与一条粗糙水平轨道平滑相连，轨道所在空间存在水平向右、场强大小为</w:t>
      </w:r>
      <w:r>
        <w:object>
          <v:shape id="_x0000_i1079" o:spt="75" alt="www.zqy.com" type="#_x0000_t75" style="height:28.15pt;width:41.75pt;" o:ole="t" filled="f" o:preferrelative="t" stroked="f" coordsize="21600,21600">
            <v:path/>
            <v:fill on="f" focussize="0,0"/>
            <v:stroke on="f" joinstyle="miter"/>
            <v:imagedata r:id="rId114" o:title="eqIdef5d24b17d8496b4ab0e030c691e0c3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匀强电场。从水平轨道上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由静止释放一质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，带正电荷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小球，设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间的距离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</w:t>
      </w:r>
      <w:r>
        <w:rPr>
          <w:rFonts w:ascii="Times New Roman" w:hAnsi="Times New Roman"/>
          <w:kern w:val="2"/>
          <w:sz w:val="21"/>
          <w:szCs w:val="22"/>
        </w:rPr>
        <w:t>，已知小球与水平轨道间的动摩擦因数为</w:t>
      </w:r>
      <w:r>
        <w:object>
          <v:shape id="_x0000_i1080" o:spt="75" alt="www.zqy.com" type="#_x0000_t75" style="height:14.6pt;width:34.45pt;" o:ole="t" filled="f" o:preferrelative="t" stroked="f" coordsize="21600,21600">
            <v:path/>
            <v:fill on="f" focussize="0,0"/>
            <v:stroke on="f" joinstyle="miter"/>
            <v:imagedata r:id="rId116" o:title="eqIdced8cbb708a1c7b367d9a14c8eaa691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点为圆形轨道上与圆心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等高的点，重力加速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，小球可视为质点，</w:t>
      </w:r>
      <w:r>
        <w:object>
          <v:shape id="_x0000_i1081" o:spt="75" alt="www.zqy.com" type="#_x0000_t75" style="height:12.5pt;width:55.3pt;" o:ole="t" filled="f" o:preferrelative="t" stroked="f" coordsize="21600,21600">
            <v:path/>
            <v:fill on="f" focussize="0,0"/>
            <v:stroke on="f" joinstyle="miter"/>
            <v:imagedata r:id="rId118" o:title="eqIdf986badfc5dea707c164e2ab6c98dd0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结果可用分数表示。</w:t>
      </w:r>
    </w:p>
    <w:p w14:paraId="23B5C0C9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324100" cy="1514475"/>
            <wp:effectExtent l="0" t="0" r="0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A84B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为使小球能做完整的圆周运动，求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</w:t>
      </w:r>
      <w:r>
        <w:rPr>
          <w:rFonts w:ascii="Times New Roman" w:hAnsi="Times New Roman"/>
          <w:kern w:val="2"/>
          <w:sz w:val="21"/>
          <w:szCs w:val="22"/>
        </w:rPr>
        <w:t>的最小值；</w:t>
      </w:r>
    </w:p>
    <w:p w14:paraId="08465F3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在第（1）的情况下，求小球对圆轨道的最大压力；</w:t>
      </w:r>
    </w:p>
    <w:p w14:paraId="7DCCCB5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若</w:t>
      </w:r>
      <w:r>
        <w:object>
          <v:shape id="_x0000_i1082" o:spt="75" alt="www.zqy.com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121" o:title="eqIdbfb3be7fa3ff2e119097d8b1742be2b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设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电势为零，求小球运动速度最大时的电势能。</w:t>
      </w:r>
    </w:p>
    <w:p w14:paraId="21B5F12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如图所示，光滑水平面上静置一个质量为3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的滑块轨道A，滑块A的下部分是圆心角为45°的圆弧，上部分是倾角为45°的斜面，轨道最底端与水平面平滑连接。两个质量均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的小滑块B、C放在水平面上离A足够远处，小滑块B的右侧连接有轻弹簧，给B一个向右的初速度</w:t>
      </w:r>
      <w:r>
        <w:object>
          <v:shape id="_x0000_i1083" o:spt="75" alt="www.zqy.com" type="#_x0000_t75" style="height:16.7pt;width:10.45pt;" o:ole="t" filled="f" o:preferrelative="t" stroked="f" coordsize="21600,21600">
            <v:path/>
            <v:fill on="f" focussize="0,0"/>
            <v:stroke on="f" joinstyle="miter"/>
            <v:imagedata r:id="rId123" o:title="eqId6f58888df91890a19a1aa7511d19703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不计一切摩擦阻力，重力加速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。求：</w:t>
      </w:r>
    </w:p>
    <w:p w14:paraId="5A542BDA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648075" cy="1476375"/>
            <wp:effectExtent l="0" t="0" r="9525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1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2AED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弹簧的最大弹性势能；</w:t>
      </w:r>
    </w:p>
    <w:p w14:paraId="45F287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C刚滑上A时的速度大小；</w:t>
      </w:r>
    </w:p>
    <w:p w14:paraId="1D4695A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为使C不从A的顶端冲出，A总高度的最小值是多少？</w:t>
      </w:r>
    </w:p>
    <w:p w14:paraId="2EE8F0A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</w:p>
    <w:p w14:paraId="7A42A420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br w:type="page"/>
      </w:r>
      <w:r>
        <w:rPr>
          <w:rFonts w:ascii="宋体" w:hAnsi="宋体" w:cs="宋体"/>
          <w:b/>
          <w:color w:val="000000"/>
          <w:kern w:val="2"/>
          <w:sz w:val="21"/>
          <w:szCs w:val="22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7FF4BF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59361B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73F609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BCFDD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9BD1A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90313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736E6F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29F07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E274F6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25FE67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F61F1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6E8F9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0</w:t>
            </w:r>
          </w:p>
        </w:tc>
      </w:tr>
      <w:tr w14:paraId="41E32D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702E0BF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C5090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89633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68851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ABA09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7FEFE1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CB74F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15A1B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28E1B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879D5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195B8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C</w:t>
            </w:r>
          </w:p>
        </w:tc>
      </w:tr>
    </w:tbl>
    <w:p w14:paraId="3E79B6AC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</w:p>
    <w:p w14:paraId="36B56A5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(1)AB</w:t>
      </w:r>
    </w:p>
    <w:p w14:paraId="018DC04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 xml:space="preserve">(2)     </w:t>
      </w:r>
      <w:r>
        <w:object>
          <v:shape id="_x0000_i1084" o:spt="75" alt="www.zqy.com" type="#_x0000_t75" style="height:15.65pt;width:18.8pt;" o:ole="t" filled="f" o:preferrelative="t" stroked="f" coordsize="21600,21600">
            <v:path/>
            <v:fill on="f" focussize="0,0"/>
            <v:stroke on="f" joinstyle="miter"/>
            <v:imagedata r:id="rId126" o:title="eqIda1a864aaa81fff83069f644b6e3d405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 xml:space="preserve">     </w:t>
      </w:r>
      <w:r>
        <w:object>
          <v:shape id="_x0000_i1085" o:spt="75" alt="www.zqy.com" type="#_x0000_t75" style="height:30.25pt;width:19.85pt;" o:ole="t" filled="f" o:preferrelative="t" stroked="f" coordsize="21600,21600">
            <v:path/>
            <v:fill on="f" focussize="0,0"/>
            <v:stroke on="f" joinstyle="miter"/>
            <v:imagedata r:id="rId128" o:title="eqId45149cb76f0e8a91c8c20f75de2d82d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</w:p>
    <w:p w14:paraId="7DFA31D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(1)     ×1     欧姆调零     13.0</w:t>
      </w:r>
    </w:p>
    <w:p w14:paraId="5A54EF3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 xml:space="preserve">(2)     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76425" cy="1895475"/>
            <wp:effectExtent l="0" t="0" r="9525" b="9525"/>
            <wp:docPr id="1187879685" name="图片 118787968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879685" name="图片 1187879685" descr="www.zqy.com"/>
                    <pic:cNvPicPr>
                      <a:picLocks noChangeAspect="1"/>
                    </pic:cNvPicPr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 xml:space="preserve">     </w:t>
      </w:r>
      <w:r>
        <w:object>
          <v:shape id="_x0000_i1086" o:spt="75" alt="www.zqy.com" type="#_x0000_t75" style="height:27.15pt;width:30.25pt;" o:ole="t" filled="f" o:preferrelative="t" stroked="f" coordsize="21600,21600">
            <v:path/>
            <v:fill on="f" focussize="0,0"/>
            <v:stroke on="f" joinstyle="miter"/>
            <v:imagedata r:id="rId131" o:title="eqIdaddb1bb7722259172e9bcb3dcf00879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 w14:paraId="5844915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(1)</w:t>
      </w:r>
      <w:r>
        <w:object>
          <v:shape id="_x0000_i1087" o:spt="75" alt="www.zqy.com" type="#_x0000_t75" style="height:11.5pt;width:18.8pt;" o:ole="t" filled="f" o:preferrelative="t" stroked="f" coordsize="21600,21600">
            <v:path/>
            <v:fill on="f" focussize="0,0"/>
            <v:stroke on="f" joinstyle="miter"/>
            <v:imagedata r:id="rId133" o:title="eqId3b49bd50cc6fc1307c907c8e5bc953d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88" o:spt="75" alt="www.zqy.com" type="#_x0000_t75" style="height:12.5pt;width:15.65pt;" o:ole="t" filled="f" o:preferrelative="t" stroked="f" coordsize="21600,21600">
            <v:path/>
            <v:fill on="f" focussize="0,0"/>
            <v:stroke on="f" joinstyle="miter"/>
            <v:imagedata r:id="rId135" o:title="eqIda6b22d5fc8cf8263631fc19a72a62a6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 w14:paraId="72BAE16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089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137" o:title="eqId2f0773183a424118dc7b328ef600475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0" o:spt="75" alt="www.zqy.com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139" o:title="eqId923ca00b567a78039bd22f17527b64b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</w:p>
    <w:p w14:paraId="274F228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根据闭合电路欧姆定律可得</w:t>
      </w:r>
      <w:r>
        <w:object>
          <v:shape id="_x0000_i1091" o:spt="75" alt="www.zqy.com" type="#_x0000_t75" style="height:12.5pt;width:46.95pt;" o:ole="t" filled="f" o:preferrelative="t" stroked="f" coordsize="21600,21600">
            <v:path/>
            <v:fill on="f" focussize="0,0"/>
            <v:stroke on="f" joinstyle="miter"/>
            <v:imagedata r:id="rId141" o:title="eqIdbd65809b29bc63bb86a8e62faf364c8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 w14:paraId="57D98DD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图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可知硅光电池的电动势为</w:t>
      </w:r>
      <w:r>
        <w:object>
          <v:shape id="_x0000_i1092" o:spt="75" alt="www.zqy.com" type="#_x0000_t75" style="height:12.5pt;width:34.45pt;" o:ole="t" filled="f" o:preferrelative="t" stroked="f" coordsize="21600,21600">
            <v:path/>
            <v:fill on="f" focussize="0,0"/>
            <v:stroke on="f" joinstyle="miter"/>
            <v:imagedata r:id="rId143" o:title="eqIdf69085beae1214af8dea395c6c25ab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 w14:paraId="1CD54D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两图线交点可知</w:t>
      </w:r>
      <w:r>
        <w:object>
          <v:shape id="_x0000_i1093" o:spt="75" alt="www.zqy.com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145" o:title="eqIda1b2092330352b6c783fd39389e487a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4" o:spt="75" alt="www.zqy.com" type="#_x0000_t75" style="height:12.5pt;width:40.7pt;" o:ole="t" filled="f" o:preferrelative="t" stroked="f" coordsize="21600,21600">
            <v:path/>
            <v:fill on="f" focussize="0,0"/>
            <v:stroke on="f" joinstyle="miter"/>
            <v:imagedata r:id="rId147" o:title="eqIdc37cf17929b864ee5334ead3e0525b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代入</w:t>
      </w:r>
      <w:r>
        <w:object>
          <v:shape id="_x0000_i1095" o:spt="75" alt="www.zqy.com" type="#_x0000_t75" style="height:12.5pt;width:46.95pt;" o:ole="t" filled="f" o:preferrelative="t" stroked="f" coordsize="21600,21600">
            <v:path/>
            <v:fill on="f" focussize="0,0"/>
            <v:stroke on="f" joinstyle="miter"/>
            <v:imagedata r:id="rId141" o:title="eqIdbd65809b29bc63bb86a8e62faf364c8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 w14:paraId="5C727F5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硅光电池的内阻为</w:t>
      </w:r>
      <w:r>
        <w:object>
          <v:shape id="_x0000_i1096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150" o:title="eqIda65d6e53d28e2dd6ac811c901a0a6d3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</w:p>
    <w:p w14:paraId="3F85734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此时硅光电池的总功率为</w:t>
      </w:r>
      <w:r>
        <w:object>
          <v:shape id="_x0000_i1097" o:spt="75" alt="www.zqy.com" type="#_x0000_t75" style="height:15.65pt;width:117.9pt;" o:ole="t" filled="f" o:preferrelative="t" stroked="f" coordsize="21600,21600">
            <v:path/>
            <v:fill on="f" focussize="0,0"/>
            <v:stroke on="f" joinstyle="miter"/>
            <v:imagedata r:id="rId152" o:title="eqIdc47e31c374a31213504b8f931e98546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</w:p>
    <w:p w14:paraId="502CAC5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此时外电路功率为</w:t>
      </w:r>
      <w:r>
        <w:object>
          <v:shape id="_x0000_i1098" o:spt="75" alt="www.zqy.com" type="#_x0000_t75" style="height:16.7pt;width:108.5pt;" o:ole="t" filled="f" o:preferrelative="t" stroked="f" coordsize="21600,21600">
            <v:path/>
            <v:fill on="f" focussize="0,0"/>
            <v:stroke on="f" joinstyle="miter"/>
            <v:imagedata r:id="rId154" o:title="eqId8bf8591b6f64a044c9348de139c9e77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</w:p>
    <w:p w14:paraId="2A9AAF0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硅光电池的效率为</w:t>
      </w:r>
      <w:r>
        <w:object>
          <v:shape id="_x0000_i1099" o:spt="75" alt="www.zqy.com" type="#_x0000_t75" style="height:32.35pt;width:102.25pt;" o:ole="t" filled="f" o:preferrelative="t" stroked="f" coordsize="21600,21600">
            <v:path/>
            <v:fill on="f" focussize="0,0"/>
            <v:stroke on="f" joinstyle="miter"/>
            <v:imagedata r:id="rId156" o:title="eqIdcde80dc89133d4877a4891c7243e4aa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</w:p>
    <w:p w14:paraId="0229CFE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(1)</w:t>
      </w:r>
      <w:r>
        <w:object>
          <v:shape id="_x0000_i1100" o:spt="75" alt="www.zqy.com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158" o:title="eqIdab71de36e1bda49ffa7e8ac5d414306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p w14:paraId="0799985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101" o:spt="75" alt="www.zqy.com" type="#_x0000_t75" style="height:13.55pt;width:26.1pt;" o:ole="t" filled="f" o:preferrelative="t" stroked="f" coordsize="21600,21600">
            <v:path/>
            <v:fill on="f" focussize="0,0"/>
            <v:stroke on="f" joinstyle="miter"/>
            <v:imagedata r:id="rId160" o:title="eqIde9007cb1171d7a010a3f9374c040297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</w:p>
    <w:p w14:paraId="1575322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102" o:spt="75" alt="www.zqy.com" type="#_x0000_t75" style="height:16.7pt;width:67.85pt;" o:ole="t" filled="f" o:preferrelative="t" stroked="f" coordsize="21600,21600">
            <v:path/>
            <v:fill on="f" focussize="0,0"/>
            <v:stroke on="f" joinstyle="miter"/>
            <v:imagedata r:id="rId162" o:title="eqId1278730afa659d3b7d09d93c66c8d66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 w14:paraId="695A42A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为了使小球刚好在圆轨道内完成圆周运动，小球到达某点时恰好受重力和电场力，设该点为图中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点</w:t>
      </w:r>
    </w:p>
    <w:p w14:paraId="52EE17E4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343150" cy="1524000"/>
            <wp:effectExtent l="0" t="0" r="0" b="0"/>
            <wp:docPr id="1066224433" name="图片 10662244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224433" name="图片 1066224433" descr="www.zqy.com"/>
                    <pic:cNvPicPr>
                      <a:picLocks noChangeAspect="1"/>
                    </pic:cNvPicPr>
                  </pic:nvPicPr>
                  <pic:blipFill>
                    <a:blip r:embed="rId1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BA82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将重力和电场力合成，等效成一个“重力场”，则合力的大小为</w:t>
      </w:r>
      <w:r>
        <w:object>
          <v:shape id="_x0000_i1103" o:spt="75" alt="www.zqy.com" type="#_x0000_t75" style="height:27.15pt;width:128.35pt;" o:ole="t" filled="f" o:preferrelative="t" stroked="f" coordsize="21600,21600">
            <v:path/>
            <v:fill on="f" focussize="0,0"/>
            <v:stroke on="f" joinstyle="miter"/>
            <v:imagedata r:id="rId165" o:title="eqId455793dd6420a17dd83ee2d154edf8a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</w:p>
    <w:p w14:paraId="3399714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设合力与竖直方向的夹角为</w:t>
      </w:r>
      <w:r>
        <w:object>
          <v:shape id="_x0000_i1104" o:spt="75" alt="www.zqy.com" type="#_x0000_t75" style="height:12.5pt;width:9.4pt;" o:ole="t" filled="f" o:preferrelative="t" stroked="f" coordsize="21600,21600">
            <v:path/>
            <v:fill on="f" focussize="0,0"/>
            <v:stroke on="f" joinstyle="miter"/>
            <v:imagedata r:id="rId167" o:title="eqIdc24095e409b025db711f14be783a406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根据几何关系有</w:t>
      </w:r>
      <w:r>
        <w:object>
          <v:shape id="_x0000_i1105" o:spt="75" alt="www.zqy.com" type="#_x0000_t75" style="height:29.2pt;width:67.85pt;" o:ole="t" filled="f" o:preferrelative="t" stroked="f" coordsize="21600,21600">
            <v:path/>
            <v:fill on="f" focussize="0,0"/>
            <v:stroke on="f" joinstyle="miter"/>
            <v:imagedata r:id="rId169" o:title="eqIdef48f3b7b3cb5f2848545c0501fd7e8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</w:p>
    <w:p w14:paraId="4FF584A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06" o:spt="75" alt="www.zqy.com" type="#_x0000_t75" style="height:14.6pt;width:32.35pt;" o:ole="t" filled="f" o:preferrelative="t" stroked="f" coordsize="21600,21600">
            <v:path/>
            <v:fill on="f" focussize="0,0"/>
            <v:stroke on="f" joinstyle="miter"/>
            <v:imagedata r:id="rId171" o:title="eqIda3607714050663c99950fa962d4b0cf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</w:p>
    <w:p w14:paraId="4F74F30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可知等效最高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在左上方与竖直方向夹角37°处，在等效最高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，根据牛顿第二定律有</w:t>
      </w:r>
      <w:r>
        <w:object>
          <v:shape id="_x0000_i1107" o:spt="75" alt="www.zqy.com" type="#_x0000_t75" style="height:29.2pt;width:46.95pt;" o:ole="t" filled="f" o:preferrelative="t" stroked="f" coordsize="21600,21600">
            <v:path/>
            <v:fill on="f" focussize="0,0"/>
            <v:stroke on="f" joinstyle="miter"/>
            <v:imagedata r:id="rId173" o:title="eqIdf74ba617dfb34c826fc6bbabc264e8a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</w:p>
    <w:p w14:paraId="31F4C68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至等效最高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有，根据动能定理有</w:t>
      </w:r>
      <w:r>
        <w:object>
          <v:shape id="_x0000_i1108" o:spt="75" alt="www.zqy.com" type="#_x0000_t75" style="height:27.15pt;width:230.6pt;" o:ole="t" filled="f" o:preferrelative="t" stroked="f" coordsize="21600,21600">
            <v:path/>
            <v:fill on="f" focussize="0,0"/>
            <v:stroke on="f" joinstyle="miter"/>
            <v:imagedata r:id="rId175" o:title="eqId7d8ef7ca4873e826d8f8482f56f3291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</w:p>
    <w:p w14:paraId="7CE6156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109" o:spt="75" alt="www.zqy.com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158" o:title="eqIdab71de36e1bda49ffa7e8ac5d414306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</w:p>
    <w:p w14:paraId="08C6DA0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题分析可知图中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点为等效最低点，小球对轨道的压力最大，从等效最低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到等效最高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，根据动能定理有</w:t>
      </w:r>
      <w:r>
        <w:object>
          <v:shape id="_x0000_i1110" o:spt="75" alt="www.zqy.com" type="#_x0000_t75" style="height:27.15pt;width:125.2pt;" o:ole="t" filled="f" o:preferrelative="t" stroked="f" coordsize="21600,21600">
            <v:path/>
            <v:fill on="f" focussize="0,0"/>
            <v:stroke on="f" joinstyle="miter"/>
            <v:imagedata r:id="rId178" o:title="eqIdf8d82467e2d8017136089e50fa3f898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</w:p>
    <w:p w14:paraId="4B08102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在等效最低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，根据牛顿第二定律有</w:t>
      </w:r>
      <w:r>
        <w:object>
          <v:shape id="_x0000_i1111" o:spt="75" alt="www.zqy.com" type="#_x0000_t75" style="height:29.2pt;width:79.3pt;" o:ole="t" filled="f" o:preferrelative="t" stroked="f" coordsize="21600,21600">
            <v:path/>
            <v:fill on="f" focussize="0,0"/>
            <v:stroke on="f" joinstyle="miter"/>
            <v:imagedata r:id="rId180" o:title="eqId6b33c2fa3736116d870850ddd498d77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</w:p>
    <w:p w14:paraId="63375CB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112" o:spt="75" alt="www.zqy.com" type="#_x0000_t75" style="height:15.65pt;width:52.15pt;" o:ole="t" filled="f" o:preferrelative="t" stroked="f" coordsize="21600,21600">
            <v:path/>
            <v:fill on="f" focussize="0,0"/>
            <v:stroke on="f" joinstyle="miter"/>
            <v:imagedata r:id="rId182" o:title="eqId04548077288115790c091703852ee98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</w:p>
    <w:p w14:paraId="53F6063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根据牛顿第三定律，最大压力</w:t>
      </w:r>
      <w:r>
        <w:object>
          <v:shape id="_x0000_i1113" o:spt="75" alt="www.zqy.com" type="#_x0000_t75" style="height:15.65pt;width:75.15pt;" o:ole="t" filled="f" o:preferrelative="t" stroked="f" coordsize="21600,21600">
            <v:path/>
            <v:fill on="f" focussize="0,0"/>
            <v:stroke on="f" joinstyle="miter"/>
            <v:imagedata r:id="rId184" o:title="eqIdb9990838d65a8202feb97f6c45b5f7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</w:p>
    <w:p w14:paraId="2CFA358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小球经过等效最低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时速度最大，且</w:t>
      </w:r>
      <w:r>
        <w:object>
          <v:shape id="_x0000_i1114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186" o:title="eqId570d5698ad8dac18fd10f2005b3d90e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根据</w:t>
      </w:r>
      <w:r>
        <w:object>
          <v:shape id="_x0000_i1115" o:spt="75" alt="www.zqy.com" type="#_x0000_t75" style="height:12.5pt;width:88.7pt;" o:ole="t" filled="f" o:preferrelative="t" stroked="f" coordsize="21600,21600">
            <v:path/>
            <v:fill on="f" focussize="0,0"/>
            <v:stroke on="f" joinstyle="miter"/>
            <v:imagedata r:id="rId188" o:title="eqIdbfe34bab70623e718d5d485c3ca84e1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</w:p>
    <w:p w14:paraId="7FDAB25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116" o:spt="75" alt="www.zqy.com" type="#_x0000_t75" style="height:15.65pt;width:61.55pt;" o:ole="t" filled="f" o:preferrelative="t" stroked="f" coordsize="21600,21600">
            <v:path/>
            <v:fill on="f" focussize="0,0"/>
            <v:stroke on="f" joinstyle="miter"/>
            <v:imagedata r:id="rId190" o:title="eqIdd05d33a007b290065e9f26c48228812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</w:p>
    <w:p w14:paraId="5925CA2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17" o:spt="75" alt="www.zqy.com" type="#_x0000_t75" style="height:27.15pt;width:54.25pt;" o:ole="t" filled="f" o:preferrelative="t" stroked="f" coordsize="21600,21600">
            <v:path/>
            <v:fill on="f" focussize="0,0"/>
            <v:stroke on="f" joinstyle="miter"/>
            <v:imagedata r:id="rId192" o:title="eqId5e58bd9feb18dbfca8b3b5fbd187fd8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</w:p>
    <w:p w14:paraId="611AD4A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小球运动速度最大时的电势能</w:t>
      </w:r>
      <w:r>
        <w:object>
          <v:shape id="_x0000_i1118" o:spt="75" alt="www.zqy.com" type="#_x0000_t75" style="height:16.7pt;width:97.05pt;" o:ole="t" filled="f" o:preferrelative="t" stroked="f" coordsize="21600,21600">
            <v:path/>
            <v:fill on="f" focussize="0,0"/>
            <v:stroke on="f" joinstyle="miter"/>
            <v:imagedata r:id="rId194" o:title="eqId844885940c46c31e125d77c96b78f41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</w:p>
    <w:p w14:paraId="5730AEB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(1)</w:t>
      </w:r>
      <w:r>
        <w:object>
          <v:shape id="_x0000_i1119" o:spt="75" alt="www.zqy.com" type="#_x0000_t75" style="height:27.15pt;width:27.15pt;" o:ole="t" filled="f" o:preferrelative="t" stroked="f" coordsize="21600,21600">
            <v:path/>
            <v:fill on="f" focussize="0,0"/>
            <v:stroke on="f" joinstyle="miter"/>
            <v:imagedata r:id="rId196" o:title="eqId375e01b4790afe763f7782816ca103e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</w:p>
    <w:p w14:paraId="1235819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120" o:spt="75" alt="www.zqy.com" type="#_x0000_t75" style="height:16.7pt;width:10.45pt;" o:ole="t" filled="f" o:preferrelative="t" stroked="f" coordsize="21600,21600">
            <v:path/>
            <v:fill on="f" focussize="0,0"/>
            <v:stroke on="f" joinstyle="miter"/>
            <v:imagedata r:id="rId123" o:title="eqId6f58888df91890a19a1aa7511d19703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</w:p>
    <w:p w14:paraId="2333E97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121" o:spt="75" alt="www.zqy.com" type="#_x0000_t75" style="height:30.25pt;width:19.85pt;" o:ole="t" filled="f" o:preferrelative="t" stroked="f" coordsize="21600,21600">
            <v:path/>
            <v:fill on="f" focussize="0,0"/>
            <v:stroke on="f" joinstyle="miter"/>
            <v:imagedata r:id="rId199" o:title="eqId8d08d64c9e14b56e4ba574855cd3007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</w:p>
    <w:p w14:paraId="471ECAB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当B、C共速时，弹性势能最大，由B、C动量守恒</w:t>
      </w:r>
      <w:r>
        <w:object>
          <v:shape id="_x0000_i1122" o:spt="75" alt="www.zqy.com" type="#_x0000_t75" style="height:16.7pt;width:54.25pt;" o:ole="t" filled="f" o:preferrelative="t" stroked="f" coordsize="21600,21600">
            <v:path/>
            <v:fill on="f" focussize="0,0"/>
            <v:stroke on="f" joinstyle="miter"/>
            <v:imagedata r:id="rId201" o:title="eqId39755dc2fa29e07e99dae393726364b3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</w:p>
    <w:p w14:paraId="122471D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能量守恒有</w:t>
      </w:r>
      <w:r>
        <w:object>
          <v:shape id="_x0000_i1123" o:spt="75" alt="www.zqy.com" type="#_x0000_t75" style="height:27.15pt;width:132.5pt;" o:ole="t" filled="f" o:preferrelative="t" stroked="f" coordsize="21600,21600">
            <v:path/>
            <v:fill on="f" focussize="0,0"/>
            <v:stroke on="f" joinstyle="miter"/>
            <v:imagedata r:id="rId203" o:title="eqId10ff3496ce5a7b184c40e8fa876cac0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</w:p>
    <w:p w14:paraId="5F95AC7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B、C分离时由动量守恒有</w:t>
      </w:r>
      <w:r>
        <w:object>
          <v:shape id="_x0000_i1124" o:spt="75" alt="www.zqy.com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205" o:title="eqIdc359a93bd5a77b87fb29236d1ba9978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</w:p>
    <w:p w14:paraId="3F8370D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能量守恒有</w:t>
      </w:r>
      <w:r>
        <w:object>
          <v:shape id="_x0000_i1125" o:spt="75" alt="www.zqy.com" type="#_x0000_t75" style="height:27.15pt;width:100.15pt;" o:ole="t" filled="f" o:preferrelative="t" stroked="f" coordsize="21600,21600">
            <v:path/>
            <v:fill on="f" focussize="0,0"/>
            <v:stroke on="f" joinstyle="miter"/>
            <v:imagedata r:id="rId207" o:title="eqId2a32fc9f66ed72a41a4c6433b1e997f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</w:p>
    <w:p w14:paraId="3942E84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126" o:spt="75" alt="www.zqy.com" type="#_x0000_t75" style="height:16.7pt;width:30.25pt;" o:ole="t" filled="f" o:preferrelative="t" stroked="f" coordsize="21600,21600">
            <v:path/>
            <v:fill on="f" focussize="0,0"/>
            <v:stroke on="f" joinstyle="miter"/>
            <v:imagedata r:id="rId209" o:title="eqIdfda44dfc4161e90563ee173e97c3778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</w:p>
    <w:p w14:paraId="763619A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C到达最高点时A、C共速，由A、C动量守恒得</w:t>
      </w:r>
      <w:r>
        <w:object>
          <v:shape id="_x0000_i1127" o:spt="75" alt="www.zqy.com" type="#_x0000_t75" style="height:17.75pt;width:80.35pt;" o:ole="t" filled="f" o:preferrelative="t" stroked="f" coordsize="21600,21600">
            <v:path/>
            <v:fill on="f" focussize="0,0"/>
            <v:stroke on="f" joinstyle="miter"/>
            <v:imagedata r:id="rId211" o:title="eqIdc8b7499d2cb1c132f6606a9ae0b081b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</w:p>
    <w:p w14:paraId="5DE73E7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能量守恒得</w:t>
      </w:r>
      <w:r>
        <w:object>
          <v:shape id="_x0000_i1128" o:spt="75" alt="www.zqy.com" type="#_x0000_t75" style="height:27.15pt;width:126.25pt;" o:ole="t" filled="f" o:preferrelative="t" stroked="f" coordsize="21600,21600">
            <v:path/>
            <v:fill on="f" focussize="0,0"/>
            <v:stroke on="f" joinstyle="miter"/>
            <v:imagedata r:id="rId213" o:title="eqId806269a931ab38d853181fc783fa4ea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1A24"/>
    <w:rsid w:val="00043B54"/>
    <w:rsid w:val="00081A82"/>
    <w:rsid w:val="00206732"/>
    <w:rsid w:val="00BC253D"/>
    <w:rsid w:val="00C942A7"/>
    <w:rsid w:val="00D01A24"/>
    <w:rsid w:val="00DA4AFF"/>
    <w:rsid w:val="00E66541"/>
    <w:rsid w:val="00EF035E"/>
    <w:rsid w:val="36F44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image" Target="media/image48.png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png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png"/><Relationship Id="rId61" Type="http://schemas.openxmlformats.org/officeDocument/2006/relationships/image" Target="media/image31.png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png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5.png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4" Type="http://schemas.openxmlformats.org/officeDocument/2006/relationships/fontTable" Target="fontTable.xml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png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png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2.bin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5.png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png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png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png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227</Words>
  <Characters>3393</Characters>
  <TotalTime>0</TotalTime>
  <ScaleCrop>false</ScaleCrop>
  <LinksUpToDate>false</LinksUpToDate>
  <CharactersWithSpaces>3508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6T06:17:32Z</dcterms:created>
  <dcterms:modified xsi:type="dcterms:W3CDTF">2025-12-16T06:1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DF6AB7DC86F747748574A616371D3B0D_12</vt:lpwstr>
  </property>
</Properties>
</file>